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1CF7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F61CF7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 УКРАЇНИ</w:t>
      </w:r>
    </w:p>
    <w:p w:rsidR="00F61CF7" w:rsidRPr="00666E83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66E83">
        <w:rPr>
          <w:rFonts w:ascii="Times New Roman" w:hAnsi="Times New Roman" w:cs="Times New Roman"/>
          <w:sz w:val="28"/>
          <w:szCs w:val="28"/>
          <w:lang w:val="uk-UA"/>
        </w:rPr>
        <w:t>“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иївський Політехнічний Інститут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 xml:space="preserve"> ім. Ігоря Сікорського”</w:t>
      </w:r>
    </w:p>
    <w:p w:rsidR="00F61CF7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плоенергетичний факультет</w:t>
      </w:r>
    </w:p>
    <w:p w:rsidR="00F61CF7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афедра автоматизації проектування</w:t>
      </w:r>
    </w:p>
    <w:p w:rsidR="00F61CF7" w:rsidRPr="00B8550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енергетичних процесів і с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>истем</w:t>
      </w: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 №2</w:t>
      </w: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курс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F654DD">
        <w:rPr>
          <w:rFonts w:ascii="Times New Roman" w:hAnsi="Times New Roman" w:cs="Times New Roman"/>
          <w:sz w:val="28"/>
          <w:szCs w:val="28"/>
        </w:rPr>
        <w:t>“</w:t>
      </w:r>
      <w:r w:rsidRPr="00B8550D"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Багатокрокові</w:t>
      </w:r>
      <w:r w:rsidRPr="00B8550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методи розв’язку задачі Коші</w:t>
      </w:r>
      <w:r w:rsidRPr="00F654DD">
        <w:rPr>
          <w:rFonts w:ascii="Times New Roman" w:hAnsi="Times New Roman" w:cs="Times New Roman"/>
          <w:sz w:val="28"/>
          <w:szCs w:val="28"/>
        </w:rPr>
        <w:t>”</w:t>
      </w: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 xml:space="preserve"> №6</w:t>
      </w: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666E83" w:rsidRDefault="00F61CF7" w:rsidP="00F61CF7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</w:rPr>
      </w:pPr>
      <w:r w:rsidRPr="00F654DD">
        <w:rPr>
          <w:rFonts w:ascii="Times New Roman" w:hAnsi="Times New Roman" w:cs="Times New Roman"/>
          <w:sz w:val="28"/>
          <w:szCs w:val="28"/>
          <w:lang w:val="uk-UA"/>
        </w:rPr>
        <w:t>Виконав</w:t>
      </w:r>
      <w:r w:rsidRPr="00666E83">
        <w:rPr>
          <w:rFonts w:ascii="Times New Roman" w:hAnsi="Times New Roman" w:cs="Times New Roman"/>
          <w:sz w:val="28"/>
          <w:szCs w:val="28"/>
        </w:rPr>
        <w:t>:</w:t>
      </w:r>
    </w:p>
    <w:p w:rsidR="00F61CF7" w:rsidRPr="00F654DD" w:rsidRDefault="00F61CF7" w:rsidP="00F61CF7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F654DD">
        <w:rPr>
          <w:rFonts w:ascii="Times New Roman" w:hAnsi="Times New Roman" w:cs="Times New Roman"/>
          <w:sz w:val="28"/>
          <w:szCs w:val="28"/>
          <w:lang w:val="uk-UA"/>
        </w:rPr>
        <w:t>Студент ІІ курсу</w:t>
      </w:r>
    </w:p>
    <w:p w:rsidR="00F61CF7" w:rsidRPr="00F654DD" w:rsidRDefault="00F61CF7" w:rsidP="00F61CF7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F654DD">
        <w:rPr>
          <w:rFonts w:ascii="Times New Roman" w:hAnsi="Times New Roman" w:cs="Times New Roman"/>
          <w:sz w:val="28"/>
          <w:szCs w:val="28"/>
          <w:lang w:val="uk-UA"/>
        </w:rPr>
        <w:t>групи  ТВ-61</w:t>
      </w:r>
    </w:p>
    <w:p w:rsidR="00F61CF7" w:rsidRPr="00F654DD" w:rsidRDefault="00F61CF7" w:rsidP="00F61CF7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54DD">
        <w:rPr>
          <w:rFonts w:ascii="Times New Roman" w:hAnsi="Times New Roman" w:cs="Times New Roman"/>
          <w:sz w:val="28"/>
          <w:szCs w:val="28"/>
          <w:lang w:val="uk-UA"/>
        </w:rPr>
        <w:t>Гарник</w:t>
      </w:r>
      <w:proofErr w:type="spellEnd"/>
      <w:r w:rsidRPr="00F654DD">
        <w:rPr>
          <w:rFonts w:ascii="Times New Roman" w:hAnsi="Times New Roman" w:cs="Times New Roman"/>
          <w:sz w:val="28"/>
          <w:szCs w:val="28"/>
        </w:rPr>
        <w:t xml:space="preserve"> О.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F654DD">
        <w:rPr>
          <w:rFonts w:ascii="Times New Roman" w:hAnsi="Times New Roman" w:cs="Times New Roman"/>
          <w:sz w:val="28"/>
          <w:szCs w:val="28"/>
        </w:rPr>
        <w:t>.</w:t>
      </w:r>
    </w:p>
    <w:p w:rsidR="00F61CF7" w:rsidRPr="00B8550D" w:rsidRDefault="00F61CF7" w:rsidP="00F61CF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8550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Перевірив</w:t>
      </w:r>
      <w:r w:rsidRPr="00B8550D">
        <w:rPr>
          <w:rFonts w:ascii="Times New Roman" w:hAnsi="Times New Roman" w:cs="Times New Roman"/>
          <w:sz w:val="28"/>
          <w:szCs w:val="28"/>
        </w:rPr>
        <w:t>:</w:t>
      </w:r>
    </w:p>
    <w:p w:rsidR="00F61CF7" w:rsidRPr="00F654DD" w:rsidRDefault="00F61CF7" w:rsidP="00F61CF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B8550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</w:t>
      </w:r>
      <w:r w:rsidRPr="00F654DD">
        <w:rPr>
          <w:rFonts w:ascii="Times New Roman" w:hAnsi="Times New Roman" w:cs="Times New Roman"/>
          <w:sz w:val="28"/>
          <w:szCs w:val="28"/>
        </w:rPr>
        <w:t xml:space="preserve"> </w:t>
      </w:r>
      <w:r w:rsidRPr="00B855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д.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 xml:space="preserve"> ф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-м</w:t>
      </w:r>
      <w:r>
        <w:rPr>
          <w:rFonts w:ascii="Times New Roman" w:hAnsi="Times New Roman" w:cs="Times New Roman"/>
          <w:sz w:val="28"/>
          <w:szCs w:val="28"/>
          <w:lang w:val="uk-UA"/>
        </w:rPr>
        <w:t>. н.</w:t>
      </w:r>
      <w:r w:rsidRPr="00F654D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54DD">
        <w:rPr>
          <w:rFonts w:ascii="Times New Roman" w:hAnsi="Times New Roman" w:cs="Times New Roman"/>
          <w:sz w:val="28"/>
          <w:szCs w:val="28"/>
          <w:lang w:val="uk-UA"/>
        </w:rPr>
        <w:t>проф</w:t>
      </w:r>
      <w:proofErr w:type="spellEnd"/>
      <w:r w:rsidRPr="00F654D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уржи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й</w:t>
      </w:r>
      <w:proofErr w:type="spellEnd"/>
      <w:r w:rsidRPr="00666E8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.А.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F61CF7" w:rsidRPr="00F654DD" w:rsidRDefault="00F61CF7" w:rsidP="00F61CF7">
      <w:pPr>
        <w:spacing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F654DD" w:rsidRDefault="00F61CF7" w:rsidP="00F61CF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666E83" w:rsidRDefault="00F61CF7" w:rsidP="00F61CF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F61CF7" w:rsidRPr="00B8550D" w:rsidRDefault="00F61CF7" w:rsidP="00F61CF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654DD">
        <w:rPr>
          <w:rFonts w:ascii="Times New Roman" w:hAnsi="Times New Roman" w:cs="Times New Roman"/>
          <w:sz w:val="28"/>
          <w:szCs w:val="28"/>
          <w:lang w:val="uk-UA"/>
        </w:rPr>
        <w:t>м.</w:t>
      </w:r>
      <w:r w:rsidRPr="00666E8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Київ – 2018</w:t>
      </w:r>
      <w:r w:rsidRPr="00666E8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р.</w:t>
      </w:r>
    </w:p>
    <w:p w:rsidR="00110314" w:rsidRPr="00E26157" w:rsidRDefault="000D5D50" w:rsidP="000D5D50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:</w:t>
      </w:r>
    </w:p>
    <w:p w:rsidR="000D5D50" w:rsidRPr="00E26157" w:rsidRDefault="000D5D50" w:rsidP="00313A22">
      <w:pPr>
        <w:spacing w:after="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основні закономірності та зміну похибок, залежно від кроку інтегрування </w:t>
      </w:r>
      <w:r w:rsidR="00A7560D">
        <w:rPr>
          <w:rFonts w:ascii="Times New Roman" w:hAnsi="Times New Roman" w:cs="Times New Roman"/>
          <w:sz w:val="28"/>
          <w:szCs w:val="28"/>
          <w:lang w:val="uk-UA"/>
        </w:rPr>
        <w:t xml:space="preserve">лінійного багатокрокового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методу</w:t>
      </w:r>
      <w:r w:rsidR="00313A22"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Адамса-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 w:rsidR="00313A22">
        <w:rPr>
          <w:rFonts w:ascii="Times New Roman" w:hAnsi="Times New Roman" w:cs="Times New Roman"/>
          <w:sz w:val="28"/>
          <w:szCs w:val="28"/>
          <w:lang w:val="uk-UA"/>
        </w:rPr>
        <w:t xml:space="preserve"> 2-го порядку при </w:t>
      </w:r>
      <w:r w:rsidR="00313A22" w:rsidRPr="00E26157">
        <w:rPr>
          <w:rFonts w:ascii="Times New Roman" w:hAnsi="Times New Roman" w:cs="Times New Roman"/>
          <w:sz w:val="28"/>
          <w:szCs w:val="28"/>
          <w:lang w:val="uk-UA"/>
        </w:rPr>
        <w:t>розв’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язанні</w:t>
      </w:r>
      <w:r w:rsidR="00313A22"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>задачі Коші.</w:t>
      </w:r>
    </w:p>
    <w:p w:rsidR="000D5D50" w:rsidRPr="00E26157" w:rsidRDefault="000D5D50" w:rsidP="000D5D5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0D5D50" w:rsidRPr="00E26157" w:rsidRDefault="000D5D50" w:rsidP="000D5D50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t>Завдання:</w:t>
      </w:r>
    </w:p>
    <w:p w:rsidR="000D5D50" w:rsidRPr="00E26157" w:rsidRDefault="000D5D50" w:rsidP="00313A22">
      <w:pPr>
        <w:spacing w:after="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Запрограмувати метод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Адамса-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 w:rsidR="00313A22">
        <w:rPr>
          <w:rFonts w:ascii="Times New Roman" w:hAnsi="Times New Roman" w:cs="Times New Roman"/>
          <w:sz w:val="28"/>
          <w:szCs w:val="28"/>
          <w:lang w:val="uk-UA"/>
        </w:rPr>
        <w:t xml:space="preserve"> 2-го порядку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з фіксованим кроком, порівняти результати з аналітичним 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Pr="00E26157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язком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та з методом 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Рунге-Кутта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4-го порядку. 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Pr="00E26157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язати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задану задачу. Побудувати графік залежності точності від розміру кроку.</w:t>
      </w:r>
    </w:p>
    <w:p w:rsidR="000D5D50" w:rsidRPr="00E26157" w:rsidRDefault="000D5D50" w:rsidP="000D5D5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0D5D50" w:rsidRPr="00F61CF7" w:rsidRDefault="000D5D50" w:rsidP="000D5D50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E26157">
        <w:rPr>
          <w:rFonts w:ascii="Times New Roman" w:hAnsi="Times New Roman" w:cs="Times New Roman"/>
          <w:i/>
          <w:sz w:val="28"/>
          <w:szCs w:val="28"/>
          <w:lang w:val="uk-UA"/>
        </w:rPr>
        <w:t>Задача Коші:</w:t>
      </w:r>
    </w:p>
    <w:p w:rsidR="001A006D" w:rsidRPr="00E26157" w:rsidRDefault="00DC35D9" w:rsidP="001A006D">
      <w:pPr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BA496B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.75pt" o:ole="">
            <v:imagedata r:id="rId5" o:title=""/>
          </v:shape>
          <o:OLEObject Type="Embed" ProgID="Equation.DSMT4" ShapeID="_x0000_i1025" DrawAspect="Content" ObjectID="_1582915444" r:id="rId6"/>
        </w:object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(1)</w:t>
      </w:r>
    </w:p>
    <w:p w:rsidR="000D5D50" w:rsidRPr="00DC35D9" w:rsidRDefault="000D5D50" w:rsidP="007A1D38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7A1D38" w:rsidRPr="00E26157" w:rsidRDefault="007A1D38" w:rsidP="007A1D38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A1D38" w:rsidRPr="00E26157" w:rsidRDefault="007A1D38" w:rsidP="007A1D38">
      <w:pPr>
        <w:spacing w:after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i/>
          <w:sz w:val="28"/>
          <w:szCs w:val="28"/>
          <w:lang w:val="uk-UA"/>
        </w:rPr>
        <w:t>Початкові умови:</w:t>
      </w:r>
    </w:p>
    <w:p w:rsidR="007A1D38" w:rsidRPr="00E26157" w:rsidRDefault="00DC35D9" w:rsidP="00DC35D9">
      <w:pPr>
        <w:spacing w:after="0"/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BA496B">
        <w:rPr>
          <w:position w:val="-14"/>
        </w:rPr>
        <w:object w:dxaOrig="4000" w:dyaOrig="400">
          <v:shape id="_x0000_i1026" type="#_x0000_t75" style="width:305.25pt;height:30.75pt" o:ole="">
            <v:imagedata r:id="rId7" o:title=""/>
          </v:shape>
          <o:OLEObject Type="Embed" ProgID="Equation.DSMT4" ShapeID="_x0000_i1026" DrawAspect="Content" ObjectID="_1582915445" r:id="rId8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(2)</w:t>
      </w:r>
    </w:p>
    <w:p w:rsidR="001A006D" w:rsidRPr="00E26157" w:rsidRDefault="001A006D" w:rsidP="001A006D">
      <w:pPr>
        <w:spacing w:after="0"/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:rsidR="001A006D" w:rsidRPr="00E26157" w:rsidRDefault="001A006D" w:rsidP="001A006D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налітичний розв’язок:</w:t>
      </w:r>
    </w:p>
    <w:p w:rsidR="001A006D" w:rsidRPr="00E26157" w:rsidRDefault="00DC35D9" w:rsidP="001A006D">
      <w:pPr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</w:rPr>
        <w:tab/>
        <w:t xml:space="preserve">         </w:t>
      </w:r>
      <w:r w:rsidR="007B47CE" w:rsidRPr="00E26157">
        <w:rPr>
          <w:rFonts w:ascii="Times New Roman" w:eastAsiaTheme="minorEastAsia" w:hAnsi="Times New Roman" w:cs="Times New Roman"/>
          <w:i/>
          <w:sz w:val="28"/>
          <w:szCs w:val="28"/>
        </w:rPr>
        <w:t xml:space="preserve">  </w:t>
      </w:r>
      <w:r w:rsidRPr="00BA496B">
        <w:rPr>
          <w:position w:val="-24"/>
        </w:rPr>
        <w:object w:dxaOrig="1480" w:dyaOrig="660">
          <v:shape id="_x0000_i1027" type="#_x0000_t75" style="width:101.25pt;height:45pt" o:ole="">
            <v:imagedata r:id="rId9" o:title=""/>
          </v:shape>
          <o:OLEObject Type="Embed" ProgID="Equation.DSMT4" ShapeID="_x0000_i1027" DrawAspect="Content" ObjectID="_1582915446" r:id="rId10"/>
        </w:object>
      </w:r>
      <w:r>
        <w:rPr>
          <w:lang w:val="en-US"/>
        </w:rPr>
        <w:t xml:space="preserve"> </w:t>
      </w:r>
      <w:r w:rsidR="007B47CE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  <w:t xml:space="preserve">   </w:t>
      </w:r>
      <w:r w:rsidR="007B47CE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7B47CE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(3)</w:t>
      </w:r>
    </w:p>
    <w:p w:rsidR="00341E6B" w:rsidRPr="00BE1A86" w:rsidRDefault="00341E6B" w:rsidP="00341E6B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E1A86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:</w:t>
      </w:r>
    </w:p>
    <w:p w:rsidR="00BE1A86" w:rsidRDefault="00BE1A86" w:rsidP="00BE1A86">
      <w:pPr>
        <w:ind w:firstLine="708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днокроков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методах дл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начения у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vertAlign w:val="subscript"/>
        </w:rPr>
        <w:t>к+1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vertAlign w:val="subscript"/>
          <w:lang w:val="uk-UA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икористовуєтьс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начени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ільк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у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vertAlign w:val="subscript"/>
        </w:rPr>
        <w:t>к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 і дл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ідвищ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очност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при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фіксованому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ц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еобхідн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роводи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еликої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ількост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допоміжн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величин.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Ц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є причиною того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щ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дл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багатьо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адач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застосува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</w:t>
      </w:r>
      <w:r w:rsidRPr="00BE1A86">
        <w:rPr>
          <w:rFonts w:ascii="Times New Roman" w:hAnsi="Times New Roman" w:cs="Times New Roman"/>
          <w:sz w:val="28"/>
          <w:szCs w:val="28"/>
          <w:shd w:val="clear" w:color="auto" w:fill="FFFFFF"/>
        </w:rPr>
        <w:t>формул Рунге-</w:t>
      </w:r>
      <w:proofErr w:type="spellStart"/>
      <w:r w:rsidRPr="00BE1A86">
        <w:rPr>
          <w:rFonts w:ascii="Times New Roman" w:hAnsi="Times New Roman" w:cs="Times New Roman"/>
          <w:sz w:val="28"/>
          <w:szCs w:val="28"/>
          <w:shd w:val="clear" w:color="auto" w:fill="FFFFFF"/>
        </w:rPr>
        <w:t>Кут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еможлив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наслідок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адт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великого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сягу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. Тому часто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раціональніш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ереходи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до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багатокроков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етодів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як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даю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ожливіс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икористовуюч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знач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F913AB" w:rsidRPr="00BA496B">
        <w:rPr>
          <w:position w:val="-12"/>
        </w:rPr>
        <w:object w:dxaOrig="880" w:dyaOrig="360">
          <v:shape id="_x0000_i1028" type="#_x0000_t75" style="width:44.25pt;height:18pt" o:ole="">
            <v:imagedata r:id="rId11" o:title=""/>
          </v:shape>
          <o:OLEObject Type="Embed" ProgID="Equation.DSMT4" ShapeID="_x0000_i1028" DrawAspect="Content" ObjectID="_1582915447" r:id="rId12"/>
        </w:object>
      </w:r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  <w:proofErr w:type="gram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щ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на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опередні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ка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трима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рийнятну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очніс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.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еред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k-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ков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етодів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айчастіш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икористовую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етод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інтегрува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на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ітц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остійним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ком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як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азиваютьс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кінченно-різницевим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схемами.</w:t>
      </w:r>
    </w:p>
    <w:p w:rsidR="00F61CF7" w:rsidRDefault="00F61CF7" w:rsidP="00BE1A86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</w:p>
    <w:p w:rsidR="00341E6B" w:rsidRPr="00BE1A86" w:rsidRDefault="00341E6B" w:rsidP="00BE1A86">
      <w:pPr>
        <w:ind w:firstLine="708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користаний метод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Адамса-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 w:rsidR="00313A22">
        <w:rPr>
          <w:rFonts w:ascii="Times New Roman" w:hAnsi="Times New Roman" w:cs="Times New Roman"/>
          <w:sz w:val="28"/>
          <w:szCs w:val="28"/>
          <w:lang w:val="uk-UA"/>
        </w:rPr>
        <w:t xml:space="preserve"> 2-го порядку має 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формулy</w:t>
      </w:r>
      <w:proofErr w:type="spellEnd"/>
    </w:p>
    <w:p w:rsidR="00313A22" w:rsidRDefault="00313A22" w:rsidP="00313A22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A496B">
        <w:rPr>
          <w:position w:val="-24"/>
        </w:rPr>
        <w:object w:dxaOrig="2299" w:dyaOrig="620">
          <v:shape id="_x0000_i1029" type="#_x0000_t75" style="width:179.25pt;height:48pt" o:ole="">
            <v:imagedata r:id="rId13" o:title=""/>
          </v:shape>
          <o:OLEObject Type="Embed" ProgID="Equation.DSMT4" ShapeID="_x0000_i1029" DrawAspect="Content" ObjectID="_1582915448" r:id="rId14"/>
        </w:object>
      </w:r>
    </w:p>
    <w:p w:rsidR="00341E6B" w:rsidRPr="00E26157" w:rsidRDefault="00341E6B" w:rsidP="00341E6B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t>Результати:</w:t>
      </w:r>
    </w:p>
    <w:p w:rsidR="00F61CF7" w:rsidRPr="00303960" w:rsidRDefault="00F61CF7" w:rsidP="00F61CF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303960">
        <w:rPr>
          <w:rFonts w:ascii="Times New Roman" w:hAnsi="Times New Roman" w:cs="Times New Roman"/>
          <w:sz w:val="28"/>
          <w:szCs w:val="28"/>
        </w:rPr>
        <w:t xml:space="preserve">Результатом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виконанн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програми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розв’язок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(1) за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допомо</w:t>
      </w:r>
      <w:r>
        <w:rPr>
          <w:rFonts w:ascii="Times New Roman" w:hAnsi="Times New Roman" w:cs="Times New Roman"/>
          <w:sz w:val="28"/>
          <w:szCs w:val="28"/>
        </w:rPr>
        <w:t>г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методу </w:t>
      </w:r>
      <w:r>
        <w:rPr>
          <w:rFonts w:ascii="Times New Roman" w:hAnsi="Times New Roman" w:cs="Times New Roman"/>
          <w:sz w:val="28"/>
          <w:szCs w:val="28"/>
          <w:lang w:val="uk-UA"/>
        </w:rPr>
        <w:t>Адамса</w:t>
      </w:r>
      <w:r>
        <w:rPr>
          <w:rFonts w:ascii="Times New Roman" w:hAnsi="Times New Roman" w:cs="Times New Roman"/>
          <w:sz w:val="28"/>
          <w:szCs w:val="28"/>
        </w:rPr>
        <w:t>-М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улто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303960">
        <w:rPr>
          <w:rFonts w:ascii="Times New Roman" w:hAnsi="Times New Roman" w:cs="Times New Roman"/>
          <w:sz w:val="28"/>
          <w:szCs w:val="28"/>
        </w:rPr>
        <w:t xml:space="preserve">-го порядку та методу Рунге – Кутта 4-го порядку. Задача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розв’язана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авданн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(1);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досліджено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меншенн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кроку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інтегруванн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більшуєтьс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точність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результату і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навпаки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(рис. 1).</w:t>
      </w:r>
    </w:p>
    <w:p w:rsidR="00E07C9D" w:rsidRPr="00E26157" w:rsidRDefault="00F61CF7" w:rsidP="00E26157">
      <w:pPr>
        <w:pStyle w:val="a3"/>
        <w:ind w:left="567" w:right="567"/>
        <w:rPr>
          <w:rFonts w:ascii="Times New Roman" w:hAnsi="Times New Roman" w:cs="Times New Roman"/>
          <w:sz w:val="28"/>
          <w:szCs w:val="28"/>
          <w:lang w:val="en-US"/>
        </w:rPr>
      </w:pPr>
      <w:r w:rsidRPr="00F654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9CF99B" wp14:editId="662074EA">
            <wp:extent cx="5250180" cy="3769057"/>
            <wp:effectExtent l="0" t="0" r="762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d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4174" cy="3771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1758" w:rsidRPr="00E26157" w:rsidRDefault="00D81758" w:rsidP="00D81758">
      <w:pPr>
        <w:pStyle w:val="a3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</w:rPr>
        <w:t>Рис.1 – зале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жність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е(х) при з різними кроками</w:t>
      </w:r>
    </w:p>
    <w:p w:rsidR="00341E6B" w:rsidRPr="00E26157" w:rsidRDefault="00341E6B" w:rsidP="00341E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F61CF7" w:rsidRPr="006C3501" w:rsidRDefault="00F61CF7" w:rsidP="00F61CF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C3501">
        <w:rPr>
          <w:rFonts w:ascii="Times New Roman" w:hAnsi="Times New Roman" w:cs="Times New Roman"/>
          <w:sz w:val="28"/>
          <w:szCs w:val="28"/>
        </w:rPr>
        <w:t xml:space="preserve">Сформовано т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еалізовано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мов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С++ алгоритм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озв'язку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фіксованим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роком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61CF7" w:rsidRPr="006C3501" w:rsidRDefault="00F61CF7" w:rsidP="00F61CF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C3501">
        <w:rPr>
          <w:rFonts w:ascii="Times New Roman" w:hAnsi="Times New Roman" w:cs="Times New Roman"/>
          <w:sz w:val="28"/>
          <w:szCs w:val="28"/>
        </w:rPr>
        <w:t xml:space="preserve">Створено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програмний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продукт,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дозволяє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отримувати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озв'язок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межах т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року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інтегрування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початкових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>.</w:t>
      </w:r>
    </w:p>
    <w:p w:rsidR="001324DE" w:rsidRPr="00D41210" w:rsidRDefault="001324DE" w:rsidP="001324D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явлено, що метод Адамса-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2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-го порядку є менш точн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 за метод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унге-Кутт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4-го порядку та зменшення кроку інтегрування веде до збільшення точності, а саме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кроці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6C3501">
        <w:rPr>
          <w:rFonts w:ascii="Times New Roman" w:hAnsi="Times New Roman" w:cs="Times New Roman"/>
          <w:sz w:val="28"/>
          <w:szCs w:val="28"/>
        </w:rPr>
        <w:t xml:space="preserve"> = 0.2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тримаємо абсолютну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охибку </w:t>
      </w:r>
      <w:r w:rsidRPr="00BA496B">
        <w:rPr>
          <w:position w:val="-6"/>
        </w:rPr>
        <w:object w:dxaOrig="440" w:dyaOrig="320">
          <v:shape id="_x0000_i1032" type="#_x0000_t75" style="width:21.75pt;height:15.75pt" o:ole="">
            <v:imagedata r:id="rId16" o:title=""/>
          </v:shape>
          <o:OLEObject Type="Embed" ProgID="Equation.DSMT4" ShapeID="_x0000_i1032" DrawAspect="Content" ObjectID="_1582915449" r:id="rId17"/>
        </w:object>
      </w:r>
      <w:r w:rsidRPr="00896522"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BA496B">
        <w:rPr>
          <w:position w:val="-24"/>
        </w:rPr>
        <w:object w:dxaOrig="400" w:dyaOrig="620">
          <v:shape id="_x0000_i1030" type="#_x0000_t75" style="width:20.25pt;height:30.75pt" o:ole="">
            <v:imagedata r:id="rId18" o:title=""/>
          </v:shape>
          <o:OLEObject Type="Embed" ProgID="Equation.DSMT4" ShapeID="_x0000_i1030" DrawAspect="Content" ObjectID="_1582915450" r:id="rId19"/>
        </w:object>
      </w:r>
      <w:r w:rsidRPr="00896522"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солютна похибка </w:t>
      </w:r>
      <w:r w:rsidRPr="00BA496B">
        <w:rPr>
          <w:position w:val="-6"/>
        </w:rPr>
        <w:object w:dxaOrig="440" w:dyaOrig="320">
          <v:shape id="_x0000_i1033" type="#_x0000_t75" style="width:21.75pt;height:15.75pt" o:ole="">
            <v:imagedata r:id="rId20" o:title=""/>
          </v:shape>
          <o:OLEObject Type="Embed" ProgID="Equation.DSMT4" ShapeID="_x0000_i1033" DrawAspect="Content" ObjectID="_1582915451" r:id="rId21"/>
        </w:object>
      </w:r>
      <w:r w:rsidRPr="00896522"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41210">
        <w:rPr>
          <w:rFonts w:ascii="Times New Roman" w:hAnsi="Times New Roman" w:cs="Times New Roman"/>
          <w:sz w:val="28"/>
          <w:szCs w:val="28"/>
        </w:rPr>
        <w:t xml:space="preserve"> = </w:t>
      </w:r>
      <w:r w:rsidRPr="00BA496B">
        <w:rPr>
          <w:position w:val="-24"/>
        </w:rPr>
        <w:object w:dxaOrig="400" w:dyaOrig="620">
          <v:shape id="_x0000_i1031" type="#_x0000_t75" style="width:20.25pt;height:30.75pt" o:ole="">
            <v:imagedata r:id="rId22" o:title=""/>
          </v:shape>
          <o:OLEObject Type="Embed" ProgID="Equation.DSMT4" ShapeID="_x0000_i1031" DrawAspect="Content" ObjectID="_1582915452" r:id="rId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солютна похибка </w:t>
      </w:r>
      <w:r w:rsidRPr="00BA496B">
        <w:rPr>
          <w:position w:val="-6"/>
        </w:rPr>
        <w:object w:dxaOrig="480" w:dyaOrig="320">
          <v:shape id="_x0000_i1034" type="#_x0000_t75" style="width:24pt;height:15.75pt" o:ole="">
            <v:imagedata r:id="rId24" o:title=""/>
          </v:shape>
          <o:OLEObject Type="Embed" ProgID="Equation.DSMT4" ShapeID="_x0000_i1034" DrawAspect="Content" ObjectID="_1582915453" r:id="rId25"/>
        </w:object>
      </w:r>
    </w:p>
    <w:p w:rsidR="00F61CF7" w:rsidRPr="006C3501" w:rsidRDefault="00F61CF7" w:rsidP="00F61CF7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F654DD">
        <w:rPr>
          <w:rFonts w:ascii="Times New Roman" w:hAnsi="Times New Roman" w:cs="Times New Roman"/>
          <w:sz w:val="28"/>
          <w:szCs w:val="28"/>
          <w:lang w:val="uk-UA"/>
        </w:rPr>
        <w:t>Отримано результат роботи програми для заданої умовою</w:t>
      </w:r>
      <w:r w:rsidRPr="00D41210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F654DD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 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задачі Коші.</w:t>
      </w:r>
    </w:p>
    <w:p w:rsidR="00DA1FB0" w:rsidRPr="00E26157" w:rsidRDefault="00341E6B" w:rsidP="00341E6B">
      <w:pPr>
        <w:pStyle w:val="a3"/>
        <w:tabs>
          <w:tab w:val="left" w:pos="2208"/>
        </w:tabs>
        <w:rPr>
          <w:rFonts w:ascii="Times New Roman" w:hAnsi="Times New Roman" w:cs="Times New Roman"/>
          <w:sz w:val="28"/>
          <w:szCs w:val="28"/>
        </w:rPr>
      </w:pPr>
      <w:r w:rsidRPr="00E26157">
        <w:rPr>
          <w:rFonts w:ascii="Times New Roman" w:hAnsi="Times New Roman" w:cs="Times New Roman"/>
          <w:sz w:val="28"/>
          <w:szCs w:val="28"/>
        </w:rPr>
        <w:tab/>
      </w:r>
    </w:p>
    <w:p w:rsidR="00DA1FB0" w:rsidRPr="00E26157" w:rsidRDefault="00DA1FB0" w:rsidP="00DA1FB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ітература: </w:t>
      </w:r>
    </w:p>
    <w:p w:rsidR="001A006D" w:rsidRPr="00F61CF7" w:rsidRDefault="00DA1FB0" w:rsidP="00F61CF7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F61CF7">
        <w:rPr>
          <w:rFonts w:ascii="Times New Roman" w:hAnsi="Times New Roman" w:cs="Times New Roman"/>
          <w:sz w:val="28"/>
          <w:szCs w:val="28"/>
          <w:lang w:val="uk-UA"/>
        </w:rPr>
        <w:t>Калиткин</w:t>
      </w:r>
      <w:proofErr w:type="spellEnd"/>
      <w:r w:rsidRPr="00F61CF7">
        <w:rPr>
          <w:rFonts w:ascii="Times New Roman" w:hAnsi="Times New Roman" w:cs="Times New Roman"/>
          <w:sz w:val="28"/>
          <w:szCs w:val="28"/>
          <w:lang w:val="uk-UA"/>
        </w:rPr>
        <w:t xml:space="preserve"> Н.Н. – </w:t>
      </w:r>
      <w:r w:rsidRPr="00F61CF7">
        <w:rPr>
          <w:rFonts w:ascii="Times New Roman" w:hAnsi="Times New Roman" w:cs="Times New Roman"/>
          <w:sz w:val="28"/>
          <w:szCs w:val="28"/>
        </w:rPr>
        <w:t xml:space="preserve">Численные методы Т1 / Н.Н </w:t>
      </w:r>
      <w:proofErr w:type="spellStart"/>
      <w:r w:rsidRPr="00F61CF7">
        <w:rPr>
          <w:rFonts w:ascii="Times New Roman" w:hAnsi="Times New Roman" w:cs="Times New Roman"/>
          <w:sz w:val="28"/>
          <w:szCs w:val="28"/>
        </w:rPr>
        <w:t>Калиткин</w:t>
      </w:r>
      <w:proofErr w:type="spellEnd"/>
      <w:r w:rsidRPr="00F61CF7">
        <w:rPr>
          <w:rFonts w:ascii="Times New Roman" w:hAnsi="Times New Roman" w:cs="Times New Roman"/>
          <w:sz w:val="28"/>
          <w:szCs w:val="28"/>
        </w:rPr>
        <w:t xml:space="preserve">, А.А. </w:t>
      </w:r>
      <w:proofErr w:type="spellStart"/>
      <w:r w:rsidRPr="00F61CF7">
        <w:rPr>
          <w:rFonts w:ascii="Times New Roman" w:hAnsi="Times New Roman" w:cs="Times New Roman"/>
          <w:sz w:val="28"/>
          <w:szCs w:val="28"/>
        </w:rPr>
        <w:t>Гуржий</w:t>
      </w:r>
      <w:proofErr w:type="spellEnd"/>
      <w:r w:rsidRPr="00F61CF7">
        <w:rPr>
          <w:rFonts w:ascii="Times New Roman" w:hAnsi="Times New Roman" w:cs="Times New Roman"/>
          <w:sz w:val="28"/>
          <w:szCs w:val="28"/>
        </w:rPr>
        <w:t xml:space="preserve"> // С.-Пб</w:t>
      </w:r>
      <w:proofErr w:type="gramStart"/>
      <w:r w:rsidRPr="00F61CF7">
        <w:rPr>
          <w:rFonts w:ascii="Times New Roman" w:hAnsi="Times New Roman" w:cs="Times New Roman"/>
          <w:sz w:val="28"/>
          <w:szCs w:val="28"/>
        </w:rPr>
        <w:t>.</w:t>
      </w:r>
      <w:r w:rsidR="001E1F2C" w:rsidRPr="00F61CF7">
        <w:rPr>
          <w:rFonts w:ascii="Times New Roman" w:hAnsi="Times New Roman" w:cs="Times New Roman"/>
          <w:sz w:val="28"/>
          <w:szCs w:val="28"/>
        </w:rPr>
        <w:t xml:space="preserve"> </w:t>
      </w:r>
      <w:r w:rsidRPr="00F61CF7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F61CF7">
        <w:rPr>
          <w:rFonts w:ascii="Times New Roman" w:hAnsi="Times New Roman" w:cs="Times New Roman"/>
          <w:sz w:val="28"/>
          <w:szCs w:val="28"/>
        </w:rPr>
        <w:t xml:space="preserve"> БХВ-Петербург. – 2011. – 636с.</w:t>
      </w:r>
    </w:p>
    <w:sectPr w:rsidR="001A006D" w:rsidRPr="00F61C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47F0DD8"/>
    <w:multiLevelType w:val="hybridMultilevel"/>
    <w:tmpl w:val="75BC08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2817F1"/>
    <w:multiLevelType w:val="hybridMultilevel"/>
    <w:tmpl w:val="C832A3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9C5B64"/>
    <w:multiLevelType w:val="hybridMultilevel"/>
    <w:tmpl w:val="265601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863B24"/>
    <w:multiLevelType w:val="hybridMultilevel"/>
    <w:tmpl w:val="2A66FE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405"/>
    <w:rsid w:val="0005287D"/>
    <w:rsid w:val="00057EC1"/>
    <w:rsid w:val="0007262D"/>
    <w:rsid w:val="000B71C5"/>
    <w:rsid w:val="000D5D50"/>
    <w:rsid w:val="00110314"/>
    <w:rsid w:val="001324DE"/>
    <w:rsid w:val="00136FF7"/>
    <w:rsid w:val="00156756"/>
    <w:rsid w:val="00184405"/>
    <w:rsid w:val="001A006D"/>
    <w:rsid w:val="001C6793"/>
    <w:rsid w:val="001E1F2C"/>
    <w:rsid w:val="002203FF"/>
    <w:rsid w:val="002C2CC5"/>
    <w:rsid w:val="002E2468"/>
    <w:rsid w:val="00313A22"/>
    <w:rsid w:val="00341E6B"/>
    <w:rsid w:val="00346C60"/>
    <w:rsid w:val="00391AC5"/>
    <w:rsid w:val="00396394"/>
    <w:rsid w:val="003B48A7"/>
    <w:rsid w:val="004F3EDE"/>
    <w:rsid w:val="00507695"/>
    <w:rsid w:val="005270FF"/>
    <w:rsid w:val="0063103B"/>
    <w:rsid w:val="007A1D38"/>
    <w:rsid w:val="007B47CE"/>
    <w:rsid w:val="007D2CB7"/>
    <w:rsid w:val="00926049"/>
    <w:rsid w:val="009B619A"/>
    <w:rsid w:val="009C56A4"/>
    <w:rsid w:val="00A431BA"/>
    <w:rsid w:val="00A43769"/>
    <w:rsid w:val="00A7560D"/>
    <w:rsid w:val="00A86182"/>
    <w:rsid w:val="00B3011B"/>
    <w:rsid w:val="00B56775"/>
    <w:rsid w:val="00BE1A86"/>
    <w:rsid w:val="00C2529A"/>
    <w:rsid w:val="00D81758"/>
    <w:rsid w:val="00DA1FB0"/>
    <w:rsid w:val="00DC35D9"/>
    <w:rsid w:val="00E07C9D"/>
    <w:rsid w:val="00E26157"/>
    <w:rsid w:val="00E36774"/>
    <w:rsid w:val="00EA6523"/>
    <w:rsid w:val="00F17973"/>
    <w:rsid w:val="00F61CF7"/>
    <w:rsid w:val="00F91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51F6751-4D45-4612-8A5D-42103A851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6182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47CE"/>
    <w:pPr>
      <w:spacing w:after="160" w:line="259" w:lineRule="auto"/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50769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0769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341E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41E6B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BE1A8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469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86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5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4</Pages>
  <Words>491</Words>
  <Characters>2801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 Артамонов</dc:creator>
  <cp:lastModifiedBy>Алексей Артамонов</cp:lastModifiedBy>
  <cp:revision>9</cp:revision>
  <dcterms:created xsi:type="dcterms:W3CDTF">2018-03-12T12:04:00Z</dcterms:created>
  <dcterms:modified xsi:type="dcterms:W3CDTF">2018-03-18T19:56:00Z</dcterms:modified>
</cp:coreProperties>
</file>